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7D5F00" w14:textId="5DA81EF7" w:rsidR="00B2459D" w:rsidRPr="000365C1" w:rsidRDefault="00A045F9" w:rsidP="00A045F9">
      <w:pPr>
        <w:jc w:val="center"/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</w:pPr>
      <w:r w:rsidRPr="000365C1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Quiz_Lecture</w:t>
      </w:r>
      <w:r w:rsidR="00DB22C1" w:rsidRPr="000365C1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1</w:t>
      </w:r>
      <w:r w:rsidR="00D80608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5</w:t>
      </w:r>
    </w:p>
    <w:p w14:paraId="2FDF3882" w14:textId="266886BD" w:rsidR="00A045F9" w:rsidRPr="000365C1" w:rsidRDefault="00AD0E53" w:rsidP="00A045F9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0365C1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Name</w:t>
      </w:r>
      <w:r w:rsidR="00A045F9" w:rsidRPr="000365C1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刘承奇</w:t>
      </w:r>
      <w:r w:rsidR="00A045F9" w:rsidRPr="000365C1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</w:t>
      </w:r>
      <w:r w:rsidRPr="000365C1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Student ID</w:t>
      </w:r>
      <w:r w:rsidR="00A045F9" w:rsidRPr="000365C1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r w:rsidR="00A045F9" w:rsidRPr="000365C1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2018533249</w:t>
      </w:r>
    </w:p>
    <w:p w14:paraId="74C28152" w14:textId="64E81A40" w:rsidR="00A146AA" w:rsidRPr="000365C1" w:rsidRDefault="00A146AA" w:rsidP="008432F5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</w:p>
    <w:p w14:paraId="6AD78BB6" w14:textId="001FF675" w:rsidR="00630503" w:rsidRPr="00630503" w:rsidRDefault="00630503" w:rsidP="00D13491">
      <w:pPr>
        <w:rPr>
          <w:rFonts w:ascii="Times New Roman" w:hAnsi="Times New Roman" w:cs="Times New Roman"/>
        </w:rPr>
      </w:pPr>
      <w:r w:rsidRPr="00630503">
        <w:rPr>
          <w:rFonts w:ascii="Times New Roman" w:hAnsi="Times New Roman" w:cs="Times New Roman"/>
          <w:position w:val="-12"/>
        </w:rPr>
        <w:object w:dxaOrig="279" w:dyaOrig="360" w14:anchorId="3639BE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4pt;height:18pt" o:ole="">
            <v:imagedata r:id="rId6" o:title=""/>
          </v:shape>
          <o:OLEObject Type="Embed" ProgID="Equation.DSMT4" ShapeID="_x0000_i1043" DrawAspect="Content" ObjectID="_1648883720" r:id="rId7"/>
        </w:object>
      </w:r>
      <w:r w:rsidRPr="00630503">
        <w:rPr>
          <w:rFonts w:ascii="Times New Roman" w:hAnsi="Times New Roman" w:cs="Times New Roman"/>
        </w:rPr>
        <w:t xml:space="preserve"> </w:t>
      </w:r>
      <w:r w:rsidRPr="00630503">
        <w:rPr>
          <w:rFonts w:ascii="Times New Roman" w:hAnsi="Times New Roman" w:cs="Times New Roman"/>
        </w:rPr>
        <w:t>minimizer of</w:t>
      </w:r>
      <w:r w:rsidRPr="00630503">
        <w:rPr>
          <w:rFonts w:ascii="Times New Roman" w:hAnsi="Times New Roman" w:cs="Times New Roman"/>
        </w:rPr>
        <w:t xml:space="preserve"> </w:t>
      </w:r>
      <w:r w:rsidRPr="00630503">
        <w:rPr>
          <w:rFonts w:ascii="Times New Roman" w:hAnsi="Times New Roman" w:cs="Times New Roman"/>
          <w:position w:val="-14"/>
        </w:rPr>
        <w:object w:dxaOrig="2160" w:dyaOrig="400" w14:anchorId="615DB9C5">
          <v:shape id="_x0000_i1045" type="#_x0000_t75" style="width:108pt;height:20pt" o:ole="">
            <v:imagedata r:id="rId8" o:title=""/>
          </v:shape>
          <o:OLEObject Type="Embed" ProgID="Equation.DSMT4" ShapeID="_x0000_i1045" DrawAspect="Content" ObjectID="_1648883721" r:id="rId9"/>
        </w:object>
      </w:r>
      <w:r w:rsidRPr="00630503">
        <w:rPr>
          <w:rFonts w:ascii="Times New Roman" w:hAnsi="Times New Roman" w:cs="Times New Roman"/>
        </w:rPr>
        <w:t>.</w:t>
      </w:r>
    </w:p>
    <w:p w14:paraId="653E8479" w14:textId="55187C08" w:rsidR="00630503" w:rsidRDefault="00630503" w:rsidP="00D13491">
      <w:pPr>
        <w:rPr>
          <w:rFonts w:ascii="Times New Roman" w:hAnsi="Times New Roman" w:cs="Times New Roman"/>
        </w:rPr>
      </w:pPr>
      <w:r w:rsidRPr="00630503">
        <w:rPr>
          <w:rFonts w:ascii="Times New Roman" w:hAnsi="Times New Roman" w:cs="Times New Roman"/>
        </w:rPr>
        <w:t>Solve:</w:t>
      </w:r>
    </w:p>
    <w:p w14:paraId="275B130D" w14:textId="273B0C84" w:rsidR="00630503" w:rsidRDefault="00630503" w:rsidP="00D13491">
      <w:r>
        <w:rPr>
          <w:rFonts w:ascii="Times New Roman" w:hAnsi="Times New Roman" w:cs="Times New Roman" w:hint="eastAsia"/>
        </w:rPr>
        <w:t>L</w:t>
      </w:r>
      <w:r>
        <w:rPr>
          <w:rFonts w:ascii="Times New Roman" w:hAnsi="Times New Roman" w:cs="Times New Roman"/>
        </w:rPr>
        <w:t xml:space="preserve">et </w:t>
      </w:r>
      <w:r w:rsidRPr="00D778B3">
        <w:rPr>
          <w:position w:val="-14"/>
        </w:rPr>
        <w:object w:dxaOrig="2079" w:dyaOrig="400" w14:anchorId="012402D7">
          <v:shape id="_x0000_i1052" type="#_x0000_t75" style="width:104pt;height:20pt" o:ole="">
            <v:imagedata r:id="rId10" o:title=""/>
          </v:shape>
          <o:OLEObject Type="Embed" ProgID="Equation.DSMT4" ShapeID="_x0000_i1052" DrawAspect="Content" ObjectID="_1648883722" r:id="rId11"/>
        </w:object>
      </w:r>
      <w:r>
        <w:t xml:space="preserve">. </w:t>
      </w:r>
    </w:p>
    <w:p w14:paraId="1F5BD87B" w14:textId="17D4201D" w:rsidR="00630503" w:rsidRDefault="00630503" w:rsidP="00630503">
      <w:pPr>
        <w:jc w:val="center"/>
      </w:pPr>
      <w:r w:rsidRPr="00D778B3">
        <w:rPr>
          <w:position w:val="-48"/>
        </w:rPr>
        <w:object w:dxaOrig="2400" w:dyaOrig="1080" w14:anchorId="4DE132B1">
          <v:shape id="_x0000_i1054" type="#_x0000_t75" style="width:120pt;height:54pt" o:ole="">
            <v:imagedata r:id="rId12" o:title=""/>
          </v:shape>
          <o:OLEObject Type="Embed" ProgID="Equation.DSMT4" ShapeID="_x0000_i1054" DrawAspect="Content" ObjectID="_1648883723" r:id="rId13"/>
        </w:object>
      </w:r>
    </w:p>
    <w:p w14:paraId="3FE0AE42" w14:textId="7269B7B2" w:rsidR="00630503" w:rsidRDefault="00630503" w:rsidP="00630503">
      <w:pPr>
        <w:jc w:val="center"/>
      </w:pPr>
      <w:r w:rsidRPr="00D778B3">
        <w:rPr>
          <w:position w:val="-32"/>
        </w:rPr>
        <w:object w:dxaOrig="2659" w:dyaOrig="760" w14:anchorId="0B04C04E">
          <v:shape id="_x0000_i1056" type="#_x0000_t75" style="width:133pt;height:38pt" o:ole="">
            <v:imagedata r:id="rId14" o:title=""/>
          </v:shape>
          <o:OLEObject Type="Embed" ProgID="Equation.DSMT4" ShapeID="_x0000_i1056" DrawAspect="Content" ObjectID="_1648883724" r:id="rId15"/>
        </w:object>
      </w:r>
    </w:p>
    <w:p w14:paraId="5CB90BEB" w14:textId="448302ED" w:rsidR="00630503" w:rsidRDefault="00630503" w:rsidP="00630503">
      <w:pPr>
        <w:jc w:val="center"/>
      </w:pPr>
      <w:r w:rsidRPr="00D778B3">
        <w:rPr>
          <w:position w:val="-112"/>
        </w:rPr>
        <w:object w:dxaOrig="2500" w:dyaOrig="2360" w14:anchorId="115CD83C">
          <v:shape id="_x0000_i1060" type="#_x0000_t75" style="width:125pt;height:118pt" o:ole="">
            <v:imagedata r:id="rId16" o:title=""/>
          </v:shape>
          <o:OLEObject Type="Embed" ProgID="Equation.DSMT4" ShapeID="_x0000_i1060" DrawAspect="Content" ObjectID="_1648883725" r:id="rId17"/>
        </w:object>
      </w:r>
    </w:p>
    <w:p w14:paraId="711422A6" w14:textId="11B7B005" w:rsidR="00630503" w:rsidRDefault="00630503" w:rsidP="00630503">
      <w:pPr>
        <w:rPr>
          <w:rFonts w:ascii="Times New Roman" w:hAnsi="Times New Roman" w:cs="Times New Roman"/>
        </w:rPr>
      </w:pPr>
      <w:r w:rsidRPr="00630503">
        <w:rPr>
          <w:rFonts w:ascii="Times New Roman" w:hAnsi="Times New Roman" w:cs="Times New Roman"/>
        </w:rPr>
        <w:t xml:space="preserve">So, </w:t>
      </w:r>
      <w:r w:rsidRPr="00630503">
        <w:rPr>
          <w:rFonts w:ascii="Times New Roman" w:hAnsi="Times New Roman" w:cs="Times New Roman"/>
          <w:position w:val="-10"/>
        </w:rPr>
        <w:object w:dxaOrig="240" w:dyaOrig="320" w14:anchorId="0EA8393C">
          <v:shape id="_x0000_i1063" type="#_x0000_t75" style="width:12pt;height:16pt" o:ole="">
            <v:imagedata r:id="rId18" o:title=""/>
          </v:shape>
          <o:OLEObject Type="Embed" ProgID="Equation.DSMT4" ShapeID="_x0000_i1063" DrawAspect="Content" ObjectID="_1648883726" r:id="rId19"/>
        </w:object>
      </w:r>
      <w:r w:rsidRPr="00630503">
        <w:rPr>
          <w:rFonts w:ascii="Times New Roman" w:hAnsi="Times New Roman" w:cs="Times New Roman"/>
        </w:rPr>
        <w:t xml:space="preserve"> gets minimum when </w:t>
      </w:r>
      <w:r w:rsidRPr="00630503">
        <w:rPr>
          <w:rFonts w:ascii="Times New Roman" w:hAnsi="Times New Roman" w:cs="Times New Roman"/>
          <w:position w:val="-32"/>
        </w:rPr>
        <w:object w:dxaOrig="1620" w:dyaOrig="760" w14:anchorId="4314504B">
          <v:shape id="_x0000_i1062" type="#_x0000_t75" style="width:81pt;height:38pt" o:ole="">
            <v:imagedata r:id="rId20" o:title=""/>
          </v:shape>
          <o:OLEObject Type="Embed" ProgID="Equation.DSMT4" ShapeID="_x0000_i1062" DrawAspect="Content" ObjectID="_1648883727" r:id="rId21"/>
        </w:object>
      </w:r>
      <w:r>
        <w:rPr>
          <w:rFonts w:ascii="Times New Roman" w:hAnsi="Times New Roman" w:cs="Times New Roman"/>
        </w:rPr>
        <w:t>.</w:t>
      </w:r>
    </w:p>
    <w:p w14:paraId="29D2980B" w14:textId="558CB2E4" w:rsidR="00630503" w:rsidRPr="00630503" w:rsidRDefault="00630503" w:rsidP="0063050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o, </w:t>
      </w:r>
      <w:r w:rsidRPr="00D778B3">
        <w:rPr>
          <w:position w:val="-32"/>
        </w:rPr>
        <w:object w:dxaOrig="2040" w:dyaOrig="760" w14:anchorId="7301105F">
          <v:shape id="_x0000_i1068" type="#_x0000_t75" style="width:102pt;height:38pt" o:ole="">
            <v:imagedata r:id="rId22" o:title=""/>
          </v:shape>
          <o:OLEObject Type="Embed" ProgID="Equation.DSMT4" ShapeID="_x0000_i1068" DrawAspect="Content" ObjectID="_1648883728" r:id="rId23"/>
        </w:object>
      </w:r>
      <w:r>
        <w:t>.</w:t>
      </w:r>
    </w:p>
    <w:sectPr w:rsidR="00630503" w:rsidRPr="0063050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0D3B4AB" w14:textId="77777777" w:rsidR="00184EF9" w:rsidRDefault="00184EF9" w:rsidP="00AD0505">
      <w:r>
        <w:separator/>
      </w:r>
    </w:p>
  </w:endnote>
  <w:endnote w:type="continuationSeparator" w:id="0">
    <w:p w14:paraId="2AD6A835" w14:textId="77777777" w:rsidR="00184EF9" w:rsidRDefault="00184EF9" w:rsidP="00AD05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C826F0C" w14:textId="77777777" w:rsidR="00184EF9" w:rsidRDefault="00184EF9" w:rsidP="00AD0505">
      <w:r>
        <w:separator/>
      </w:r>
    </w:p>
  </w:footnote>
  <w:footnote w:type="continuationSeparator" w:id="0">
    <w:p w14:paraId="7E9186CD" w14:textId="77777777" w:rsidR="00184EF9" w:rsidRDefault="00184EF9" w:rsidP="00AD050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459D"/>
    <w:rsid w:val="00026527"/>
    <w:rsid w:val="000365C1"/>
    <w:rsid w:val="000E7E9E"/>
    <w:rsid w:val="000F0F05"/>
    <w:rsid w:val="00102CC6"/>
    <w:rsid w:val="0011263D"/>
    <w:rsid w:val="00184EF9"/>
    <w:rsid w:val="001D582C"/>
    <w:rsid w:val="00220E56"/>
    <w:rsid w:val="00253777"/>
    <w:rsid w:val="00287CC3"/>
    <w:rsid w:val="002B26B9"/>
    <w:rsid w:val="002D0126"/>
    <w:rsid w:val="002E00FA"/>
    <w:rsid w:val="00346AD3"/>
    <w:rsid w:val="00381520"/>
    <w:rsid w:val="003C6E53"/>
    <w:rsid w:val="00411C1D"/>
    <w:rsid w:val="00421019"/>
    <w:rsid w:val="0046022D"/>
    <w:rsid w:val="00464C92"/>
    <w:rsid w:val="00467AFE"/>
    <w:rsid w:val="004F7371"/>
    <w:rsid w:val="0050149F"/>
    <w:rsid w:val="00506DA6"/>
    <w:rsid w:val="00541D63"/>
    <w:rsid w:val="00570A87"/>
    <w:rsid w:val="00570F67"/>
    <w:rsid w:val="005E0360"/>
    <w:rsid w:val="00630503"/>
    <w:rsid w:val="00650217"/>
    <w:rsid w:val="00656416"/>
    <w:rsid w:val="00660BD2"/>
    <w:rsid w:val="006E2914"/>
    <w:rsid w:val="00715D02"/>
    <w:rsid w:val="00741D33"/>
    <w:rsid w:val="008432F5"/>
    <w:rsid w:val="00885199"/>
    <w:rsid w:val="008970AB"/>
    <w:rsid w:val="008A6D88"/>
    <w:rsid w:val="008D46D6"/>
    <w:rsid w:val="008E06A0"/>
    <w:rsid w:val="008E17EB"/>
    <w:rsid w:val="008E2015"/>
    <w:rsid w:val="008F0BF8"/>
    <w:rsid w:val="00917C64"/>
    <w:rsid w:val="00952935"/>
    <w:rsid w:val="0097345E"/>
    <w:rsid w:val="009A05C6"/>
    <w:rsid w:val="009A37A5"/>
    <w:rsid w:val="00A01002"/>
    <w:rsid w:val="00A045F9"/>
    <w:rsid w:val="00A146AA"/>
    <w:rsid w:val="00A76EF7"/>
    <w:rsid w:val="00AD0505"/>
    <w:rsid w:val="00AD0E53"/>
    <w:rsid w:val="00AD4CE4"/>
    <w:rsid w:val="00B2459D"/>
    <w:rsid w:val="00B25B34"/>
    <w:rsid w:val="00B67340"/>
    <w:rsid w:val="00B715E3"/>
    <w:rsid w:val="00B96BD6"/>
    <w:rsid w:val="00BF12FC"/>
    <w:rsid w:val="00BF1550"/>
    <w:rsid w:val="00C0714F"/>
    <w:rsid w:val="00D13491"/>
    <w:rsid w:val="00D80608"/>
    <w:rsid w:val="00D93D02"/>
    <w:rsid w:val="00DA14BB"/>
    <w:rsid w:val="00DB22C1"/>
    <w:rsid w:val="00DB595A"/>
    <w:rsid w:val="00DE4E37"/>
    <w:rsid w:val="00E8078D"/>
    <w:rsid w:val="00E83273"/>
    <w:rsid w:val="00EC5B5E"/>
    <w:rsid w:val="00ED5896"/>
    <w:rsid w:val="00F4315A"/>
    <w:rsid w:val="00F45F4F"/>
    <w:rsid w:val="00F51A8D"/>
    <w:rsid w:val="00F537AE"/>
    <w:rsid w:val="00F8049F"/>
    <w:rsid w:val="00F974B9"/>
    <w:rsid w:val="00FB1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4CD288"/>
  <w15:chartTrackingRefBased/>
  <w15:docId w15:val="{08D0F0D4-07A4-443F-B540-3866BC439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D05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D050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D05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D0505"/>
    <w:rPr>
      <w:sz w:val="18"/>
      <w:szCs w:val="18"/>
    </w:rPr>
  </w:style>
  <w:style w:type="paragraph" w:styleId="a7">
    <w:name w:val="List Paragraph"/>
    <w:basedOn w:val="a"/>
    <w:uiPriority w:val="34"/>
    <w:qFormat/>
    <w:rsid w:val="0046022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4</TotalTime>
  <Pages>1</Pages>
  <Words>52</Words>
  <Characters>302</Characters>
  <Application>Microsoft Office Word</Application>
  <DocSecurity>0</DocSecurity>
  <Lines>2</Lines>
  <Paragraphs>1</Paragraphs>
  <ScaleCrop>false</ScaleCrop>
  <Company/>
  <LinksUpToDate>false</LinksUpToDate>
  <CharactersWithSpaces>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60</cp:revision>
  <cp:lastPrinted>2020-04-08T03:33:00Z</cp:lastPrinted>
  <dcterms:created xsi:type="dcterms:W3CDTF">2020-03-16T02:41:00Z</dcterms:created>
  <dcterms:modified xsi:type="dcterms:W3CDTF">2020-04-20T02:28:00Z</dcterms:modified>
</cp:coreProperties>
</file>